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347B" w:rsidRPr="00DD5B02" w:rsidRDefault="0039347B" w:rsidP="00DD5B02">
      <w:pPr>
        <w:jc w:val="center"/>
        <w:rPr>
          <w:rFonts w:ascii="Times New Roman" w:hAnsi="Times New Roman" w:cs="Times New Roman"/>
          <w:sz w:val="32"/>
          <w:szCs w:val="32"/>
        </w:rPr>
      </w:pPr>
      <w:r w:rsidRPr="00DD5B02">
        <w:rPr>
          <w:rFonts w:ascii="Times New Roman" w:hAnsi="Times New Roman" w:cs="Times New Roman"/>
          <w:sz w:val="32"/>
          <w:szCs w:val="32"/>
        </w:rPr>
        <w:t xml:space="preserve">Algorithm 3:  </w:t>
      </w:r>
      <w:r w:rsidR="00DD5B02" w:rsidRPr="00DD5B02">
        <w:rPr>
          <w:rFonts w:ascii="Times New Roman" w:eastAsia="Cambria Math" w:hAnsi="Times New Roman" w:cs="Times New Roman"/>
          <w:color w:val="000000"/>
          <w:kern w:val="24"/>
          <w:sz w:val="32"/>
          <w:szCs w:val="32"/>
        </w:rPr>
        <w:t>Composite Guassian Chebyshev Quadrature(n=2,3,4</w:t>
      </w:r>
      <w:r w:rsidR="00DD5B02">
        <w:rPr>
          <w:rFonts w:asciiTheme="minorEastAsia" w:hAnsiTheme="minorEastAsia" w:cs="Times New Roman" w:hint="eastAsia"/>
          <w:color w:val="000000"/>
          <w:kern w:val="24"/>
          <w:sz w:val="32"/>
          <w:szCs w:val="32"/>
        </w:rPr>
        <w:t>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22"/>
      </w:tblGrid>
      <w:tr w:rsidR="0039347B" w:rsidTr="0039347B">
        <w:tc>
          <w:tcPr>
            <w:tcW w:w="8522" w:type="dxa"/>
          </w:tcPr>
          <w:p w:rsidR="0039347B" w:rsidRDefault="0039347B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M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ethod introduction:</w:t>
            </w:r>
          </w:p>
        </w:tc>
      </w:tr>
      <w:tr w:rsidR="0039347B" w:rsidTr="0039347B">
        <w:tc>
          <w:tcPr>
            <w:tcW w:w="8522" w:type="dxa"/>
          </w:tcPr>
          <w:p w:rsidR="0039347B" w:rsidRPr="008E0083" w:rsidRDefault="008E0083" w:rsidP="008E0083">
            <w:pPr>
              <w:ind w:firstLineChars="200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In numerical analysis Gauss</w:t>
            </w:r>
            <w:r w:rsidRPr="008E0083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Chebyshev</w:t>
            </w:r>
            <w:r w:rsidRPr="008E0083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 xml:space="preserve">quadrature is an extension of Gaussian quadrature method for approximating the value of integrals of the following kind: 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14145" cy="563245"/>
                  <wp:effectExtent l="1905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145" cy="563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3934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69415" cy="584835"/>
                  <wp:effectExtent l="19050" t="0" r="698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584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In the first case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360295" cy="584835"/>
                  <wp:effectExtent l="19050" t="0" r="190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0295" cy="584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>
                  <wp:extent cx="1541780" cy="531495"/>
                  <wp:effectExtent l="19050" t="0" r="127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780" cy="531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and the weight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5790" cy="414655"/>
                  <wp:effectExtent l="19050" t="0" r="381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" cy="414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In the second case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19680" cy="531495"/>
                  <wp:effectExtent l="1905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680" cy="531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58620" cy="467995"/>
                  <wp:effectExtent l="1905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8620" cy="467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0083" w:rsidRPr="008E0083" w:rsidRDefault="008E0083" w:rsidP="008E00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E0083">
              <w:rPr>
                <w:rFonts w:ascii="Times New Roman" w:hAnsi="Times New Roman" w:cs="Times New Roman"/>
                <w:sz w:val="24"/>
                <w:szCs w:val="24"/>
              </w:rPr>
              <w:t>and the weight</w:t>
            </w:r>
          </w:p>
          <w:p w:rsidR="008E0083" w:rsidRPr="008E0083" w:rsidRDefault="008E0083" w:rsidP="008E0083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>
                  <wp:extent cx="2030730" cy="499745"/>
                  <wp:effectExtent l="19050" t="0" r="762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499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9347B" w:rsidTr="0039347B">
        <w:tc>
          <w:tcPr>
            <w:tcW w:w="8522" w:type="dxa"/>
          </w:tcPr>
          <w:p w:rsidR="0039347B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 xml:space="preserve">Algorithm Design </w:t>
            </w:r>
          </w:p>
        </w:tc>
      </w:tr>
      <w:tr w:rsidR="0039347B" w:rsidTr="0039347B">
        <w:tc>
          <w:tcPr>
            <w:tcW w:w="8522" w:type="dxa"/>
          </w:tcPr>
          <w:p w:rsidR="008E0083" w:rsidRPr="00912985" w:rsidRDefault="008E0083" w:rsidP="003934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step 1:</w:t>
            </w:r>
          </w:p>
          <w:p w:rsidR="001D14F0" w:rsidRPr="00912985" w:rsidRDefault="008E0083" w:rsidP="00912985">
            <w:pPr>
              <w:ind w:firstLineChars="200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An orthogonal polynomial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</w:t>
            </w:r>
            <w:r w:rsidR="001D14F0" w:rsidRPr="00912985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p</w:t>
            </w:r>
            <w:r w:rsidR="001D14F0" w:rsidRPr="00912985">
              <w:rPr>
                <w:rFonts w:ascii="Times New Roman" w:hAnsi="Times New Roman" w:cs="Times New Roman" w:hint="eastAsia"/>
                <w:i/>
                <w:sz w:val="24"/>
                <w:szCs w:val="24"/>
                <w:vertAlign w:val="subscript"/>
              </w:rPr>
              <w:t>n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 w:rsidR="001D14F0" w:rsidRPr="00912985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x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for solving the weighted function of the interval 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[a,b] </w:t>
            </w: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with</w:t>
            </w:r>
            <w:r w:rsidR="001D14F0"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D14F0" w:rsidRPr="00912985">
              <w:rPr>
                <w:rFonts w:ascii="Times New Roman" w:hAnsi="Times New Roman" w:cs="Times New Roman"/>
                <w:i/>
                <w:sz w:val="24"/>
                <w:szCs w:val="24"/>
              </w:rPr>
              <w:t>w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</w:rPr>
              <w:t>i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.</w:t>
            </w:r>
          </w:p>
          <w:p w:rsidR="001D14F0" w:rsidRPr="00912985" w:rsidRDefault="009230B9" w:rsidP="001D14F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step 2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:</w:t>
            </w:r>
            <w:r w:rsidR="001D14F0" w:rsidRPr="00912985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 xml:space="preserve"> </w:t>
            </w:r>
          </w:p>
          <w:p w:rsidR="009230B9" w:rsidRPr="00912985" w:rsidRDefault="00912985" w:rsidP="00912985">
            <w:pPr>
              <w:ind w:firstLineChars="200" w:firstLine="48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To solve the N zero point of </w:t>
            </w:r>
            <w:r w:rsidRPr="00912985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p</w:t>
            </w:r>
            <w:r w:rsidRPr="00912985">
              <w:rPr>
                <w:rFonts w:ascii="Times New Roman" w:hAnsi="Times New Roman" w:cs="Times New Roman" w:hint="eastAsia"/>
                <w:i/>
                <w:sz w:val="24"/>
                <w:szCs w:val="24"/>
                <w:vertAlign w:val="subscript"/>
              </w:rPr>
              <w:t>n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 w:rsidRPr="00912985">
              <w:rPr>
                <w:rFonts w:ascii="Times New Roman" w:hAnsi="Times New Roman" w:cs="Times New Roman" w:hint="eastAsia"/>
                <w:i/>
                <w:sz w:val="24"/>
                <w:szCs w:val="24"/>
              </w:rPr>
              <w:t>x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)</w:t>
            </w: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, that is, Gauss point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.</w:t>
            </w:r>
          </w:p>
          <w:p w:rsidR="009230B9" w:rsidRPr="00912985" w:rsidRDefault="009230B9" w:rsidP="003934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step 3</w:t>
            </w:r>
            <w:r w:rsidR="001D14F0"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:</w:t>
            </w:r>
          </w:p>
          <w:p w:rsidR="009230B9" w:rsidRPr="00912985" w:rsidRDefault="00912985" w:rsidP="00912985">
            <w:pPr>
              <w:ind w:firstLineChars="200" w:firstLine="480"/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Calculate the integral coefficient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.</w:t>
            </w: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12985" w:rsidRDefault="00912985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12985" w:rsidRDefault="00912985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12985" w:rsidRDefault="00912985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12985" w:rsidRDefault="00912985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12985" w:rsidRDefault="00912985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Pr="009230B9" w:rsidRDefault="009230B9" w:rsidP="009230B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230B9" w:rsidRPr="009230B9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39347B" w:rsidTr="0039347B">
        <w:tc>
          <w:tcPr>
            <w:tcW w:w="8522" w:type="dxa"/>
          </w:tcPr>
          <w:p w:rsidR="0039347B" w:rsidRDefault="009230B9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Matlab code</w:t>
            </w:r>
          </w:p>
        </w:tc>
      </w:tr>
      <w:tr w:rsidR="009230B9" w:rsidTr="0039347B">
        <w:tc>
          <w:tcPr>
            <w:tcW w:w="8522" w:type="dxa"/>
          </w:tcPr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function I = GaussChebyshevInterg(fun, a, b, n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GaussChebyshevInterg 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用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Gauss-Chebyshev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型求积公式求积分计算被积函数形如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f(x)/sqrt(1-x^2)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在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-1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到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的积分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 Synopsis:  I = GaussChebyshevInterg(fun, a, b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Input:     fun = (string)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被积函数的函数名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           a,b =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积分下限和积分上限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           n   = (optional)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高斯节点的个数，默认为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Output:    I =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通过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Gauss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型求积公式求积分的近似值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if nargin &lt; 4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n = 7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end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if round(n) ~= n || n &lt; 1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error('Gauss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节点个数必须为正整数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')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end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 = ChebyshevIter(n);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构造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阶切比雪夫多项式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A = pi/n * ones(n,1);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计算与切比雪夫多项式的根匹配的高斯积分系数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r = roots(p);       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计算切比雪夫多项式的根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xi = ( (b-a)*r + (a+b) ) / 2;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找出切比雪夫多项式的根在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[a,b]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上对应的数值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xi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yi = feval(fun, xi);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计算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f(xi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I = (b-a)/2 * (A'*yi);          %I = sum(Ai*yi),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前面的系数是积分区间改变是增加的常数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function p = ChebyshevIter(n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ChebyshevIter 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用递推的方法计算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n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次勒让德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切比雪夫多项式的系数向量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Tn+2(x) = 2*x*Tn+1(x) - Tn(x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 Synopsis:  p = ChebyshevIter(n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% Input:     n = 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勒让德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切比雪夫多项式的次数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% Output:    p = n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次勒让德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切比雪夫多项式的系数向量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if round(n) ~= n || n &lt; 0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error('n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必须是一个非负整数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')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end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if n == 0                       %T0(x) = 1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p = 1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return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elseif n == 1                   %T1(x) = x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p = [1 0]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return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end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Bk = 1;            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初始化三项递推公式后项为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T0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pMid = [1 0];       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初始化三项递推公式中项为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T1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for i = 0:n-2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MidCal = zeros(1,i+3);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构造用于计算的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x*Tn+1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pMidCal(1:i+2) = pMid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BkCal = zeros(1,i+3);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构造用于计算的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Pn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pBkCal(3:i+3) = pBk;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Fwd = 2*pMidCal - pBkCal;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勒让德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切比雪夫多项式三项递推公式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Tn+2(x) = 2*x*Tn+1(x) - Tn(x)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Bk = pMid;     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把中项变为后项进行下次迭代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        pMid = pFwd;                %</w:t>
            </w:r>
            <w:r w:rsidRPr="00912985">
              <w:rPr>
                <w:rFonts w:ascii="Times New Roman" w:hAnsi="Times New Roman" w:cs="Times New Roman" w:hint="eastAsia"/>
                <w:sz w:val="24"/>
                <w:szCs w:val="24"/>
              </w:rPr>
              <w:t>把前项变为中项进行下次迭代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end</w:t>
            </w:r>
          </w:p>
          <w:p w:rsidR="0091298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D57625" w:rsidRPr="00912985" w:rsidRDefault="00912985" w:rsidP="009129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 xml:space="preserve">    p = pFwd;</w:t>
            </w: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D57625" w:rsidRDefault="00D57625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D57625" w:rsidTr="0039347B">
        <w:tc>
          <w:tcPr>
            <w:tcW w:w="8522" w:type="dxa"/>
          </w:tcPr>
          <w:p w:rsidR="00D57625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 xml:space="preserve">Examples and Result </w:t>
            </w:r>
          </w:p>
        </w:tc>
      </w:tr>
      <w:tr w:rsidR="005016A4" w:rsidTr="0039347B">
        <w:tc>
          <w:tcPr>
            <w:tcW w:w="8522" w:type="dxa"/>
          </w:tcPr>
          <w:p w:rsidR="005016A4" w:rsidRDefault="00912985" w:rsidP="00912985">
            <w:pPr>
              <w:ind w:firstLineChars="200" w:firstLine="48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Use </w:t>
            </w:r>
            <w:r w:rsidRPr="00912985">
              <w:rPr>
                <w:rFonts w:ascii="Times New Roman" w:hAnsi="Times New Roman" w:cs="Times New Roman"/>
                <w:sz w:val="24"/>
                <w:szCs w:val="24"/>
              </w:rPr>
              <w:t>Composite Guassian Chebyshev Quadratu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to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alculate following integral </w:t>
            </w:r>
            <w:r w:rsidRPr="003D7D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31.5pt" o:ole="">
                  <v:imagedata r:id="rId14" o:title=""/>
                </v:shape>
                <o:OLEObject Type="Embed" ProgID="Equation.DSMT4" ShapeID="_x0000_i1025" DrawAspect="Content" ObjectID="_1589610597" r:id="rId15"/>
              </w:object>
            </w:r>
            <w:r>
              <w:rPr>
                <w:rFonts w:ascii="Times New Roman" w:hAnsi="Times New Roman" w:cs="Times New Roman" w:hint="eastAsia"/>
                <w:position w:val="-24"/>
                <w:sz w:val="24"/>
                <w:szCs w:val="24"/>
              </w:rPr>
              <w:t>.</w:t>
            </w: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733110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=2:</w:t>
            </w:r>
            <w:r w:rsidRPr="00733110">
              <w:rPr>
                <w:rFonts w:ascii="Times New Roman" w:hAnsi="Times New Roman" w:cs="Times New Roman"/>
                <w:sz w:val="32"/>
                <w:szCs w:val="32"/>
              </w:rPr>
              <w:t xml:space="preserve">  -0.127707018438609</w:t>
            </w:r>
          </w:p>
          <w:p w:rsidR="00733110" w:rsidRDefault="00733110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=3:</w:t>
            </w:r>
            <w:r w:rsidRPr="00733110">
              <w:rPr>
                <w:rFonts w:ascii="Times New Roman" w:hAnsi="Times New Roman" w:cs="Times New Roman"/>
                <w:sz w:val="32"/>
                <w:szCs w:val="32"/>
              </w:rPr>
              <w:t xml:space="preserve">  -0.056452698177714</w:t>
            </w:r>
          </w:p>
          <w:p w:rsidR="00733110" w:rsidRDefault="00733110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</w:t>
            </w:r>
            <w:r>
              <w:rPr>
                <w:rFonts w:ascii="Times New Roman" w:hAnsi="Times New Roman" w:cs="Times New Roman" w:hint="eastAsia"/>
                <w:sz w:val="32"/>
                <w:szCs w:val="32"/>
              </w:rPr>
              <w:t>=4:</w:t>
            </w:r>
            <w:r w:rsidRPr="00733110">
              <w:rPr>
                <w:rFonts w:ascii="Times New Roman" w:hAnsi="Times New Roman" w:cs="Times New Roman"/>
                <w:sz w:val="32"/>
                <w:szCs w:val="32"/>
              </w:rPr>
              <w:t xml:space="preserve">  -0.037154278943705</w:t>
            </w: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37960" w:rsidRDefault="00937960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37960" w:rsidRDefault="00937960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937960" w:rsidRDefault="00937960" w:rsidP="0039347B">
            <w:pPr>
              <w:rPr>
                <w:rFonts w:ascii="Times New Roman" w:hAnsi="Times New Roman" w:cs="Times New Roman" w:hint="eastAsia"/>
                <w:sz w:val="32"/>
                <w:szCs w:val="32"/>
              </w:rPr>
            </w:pPr>
            <w:bookmarkStart w:id="0" w:name="_GoBack"/>
            <w:bookmarkEnd w:id="0"/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P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Remarks</w:t>
            </w:r>
          </w:p>
        </w:tc>
      </w:tr>
      <w:tr w:rsidR="005016A4" w:rsidTr="0039347B">
        <w:tc>
          <w:tcPr>
            <w:tcW w:w="8522" w:type="dxa"/>
          </w:tcPr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lastRenderedPageBreak/>
              <w:t>此处写该方法程序设计的一些注意事项，也可以空白</w:t>
            </w: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919B7" w:rsidRDefault="000919B7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5016A4" w:rsidRDefault="005016A4" w:rsidP="0039347B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5016A4" w:rsidTr="0039347B">
        <w:tc>
          <w:tcPr>
            <w:tcW w:w="8522" w:type="dxa"/>
          </w:tcPr>
          <w:p w:rsidR="005016A4" w:rsidRDefault="005016A4" w:rsidP="000919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sz w:val="32"/>
                <w:szCs w:val="32"/>
              </w:rPr>
              <w:t xml:space="preserve">       </w:t>
            </w:r>
          </w:p>
        </w:tc>
      </w:tr>
    </w:tbl>
    <w:p w:rsidR="0039347B" w:rsidRPr="0039347B" w:rsidRDefault="0039347B" w:rsidP="0039347B">
      <w:pPr>
        <w:rPr>
          <w:rFonts w:ascii="Times New Roman" w:hAnsi="Times New Roman" w:cs="Times New Roman"/>
          <w:sz w:val="32"/>
          <w:szCs w:val="32"/>
        </w:rPr>
      </w:pPr>
    </w:p>
    <w:sectPr w:rsidR="0039347B" w:rsidRPr="0039347B" w:rsidSect="00B753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0131" w:rsidRDefault="00170131" w:rsidP="009737DB">
      <w:r>
        <w:separator/>
      </w:r>
    </w:p>
  </w:endnote>
  <w:endnote w:type="continuationSeparator" w:id="0">
    <w:p w:rsidR="00170131" w:rsidRDefault="00170131" w:rsidP="009737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0131" w:rsidRDefault="00170131" w:rsidP="009737DB">
      <w:r>
        <w:separator/>
      </w:r>
    </w:p>
  </w:footnote>
  <w:footnote w:type="continuationSeparator" w:id="0">
    <w:p w:rsidR="00170131" w:rsidRDefault="00170131" w:rsidP="009737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11FC5"/>
    <w:rsid w:val="000919B7"/>
    <w:rsid w:val="00170131"/>
    <w:rsid w:val="001854DF"/>
    <w:rsid w:val="001D14F0"/>
    <w:rsid w:val="002146B7"/>
    <w:rsid w:val="0039347B"/>
    <w:rsid w:val="00434346"/>
    <w:rsid w:val="005016A4"/>
    <w:rsid w:val="006B5EDD"/>
    <w:rsid w:val="00733110"/>
    <w:rsid w:val="008B36F8"/>
    <w:rsid w:val="008E0083"/>
    <w:rsid w:val="00912985"/>
    <w:rsid w:val="009230B9"/>
    <w:rsid w:val="00937960"/>
    <w:rsid w:val="009737DB"/>
    <w:rsid w:val="00A11FC5"/>
    <w:rsid w:val="00B245C0"/>
    <w:rsid w:val="00B753D4"/>
    <w:rsid w:val="00C1676D"/>
    <w:rsid w:val="00D57625"/>
    <w:rsid w:val="00DD5B02"/>
    <w:rsid w:val="00DE6AF6"/>
    <w:rsid w:val="00EF0182"/>
    <w:rsid w:val="00F3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EE4D4D"/>
  <w15:docId w15:val="{038A91CD-3A6D-428F-89E6-7727F668F8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B753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934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9737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737D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9737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9737DB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8E008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8E008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206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6</Pages>
  <Words>398</Words>
  <Characters>2273</Characters>
  <Application>Microsoft Office Word</Application>
  <DocSecurity>0</DocSecurity>
  <Lines>18</Lines>
  <Paragraphs>5</Paragraphs>
  <ScaleCrop>false</ScaleCrop>
  <Company/>
  <LinksUpToDate>false</LinksUpToDate>
  <CharactersWithSpaces>2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b</dc:creator>
  <cp:keywords/>
  <dc:description/>
  <cp:lastModifiedBy>Administrator</cp:lastModifiedBy>
  <cp:revision>10</cp:revision>
  <dcterms:created xsi:type="dcterms:W3CDTF">2018-04-29T14:17:00Z</dcterms:created>
  <dcterms:modified xsi:type="dcterms:W3CDTF">2018-06-04T01:44:00Z</dcterms:modified>
</cp:coreProperties>
</file>